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2732D2" w14:textId="77777777" w:rsidR="003A039F" w:rsidRDefault="003A039F" w:rsidP="003A039F">
      <w:pPr>
        <w:jc w:val="center"/>
        <w:rPr>
          <w:sz w:val="32"/>
          <w:szCs w:val="32"/>
        </w:rPr>
      </w:pPr>
      <w:r>
        <w:rPr>
          <w:sz w:val="32"/>
          <w:szCs w:val="32"/>
        </w:rPr>
        <w:t>NOTES: Pythagorean Theorem</w:t>
      </w:r>
    </w:p>
    <w:p w14:paraId="7ED587AA" w14:textId="77777777" w:rsidR="003A039F" w:rsidRDefault="003A039F" w:rsidP="003A039F">
      <w:pPr>
        <w:jc w:val="center"/>
      </w:pPr>
    </w:p>
    <w:p w14:paraId="60C27BBE" w14:textId="23F1F1DB" w:rsidR="003A039F" w:rsidRDefault="003A039F" w:rsidP="003A039F">
      <w:pPr>
        <w:tabs>
          <w:tab w:val="left" w:pos="1410"/>
          <w:tab w:val="left" w:pos="157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E9157D" wp14:editId="30DCDC08">
                <wp:simplePos x="0" y="0"/>
                <wp:positionH relativeFrom="column">
                  <wp:posOffset>311785</wp:posOffset>
                </wp:positionH>
                <wp:positionV relativeFrom="paragraph">
                  <wp:posOffset>76200</wp:posOffset>
                </wp:positionV>
                <wp:extent cx="533400" cy="457200"/>
                <wp:effectExtent l="47625" t="9525" r="9525" b="4762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34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1C96C4" id="Straight Connector 6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55pt,6pt" to="66.55pt,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">
                <v:stroke endarrow="block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7FEA551E" wp14:editId="7C14D700">
            <wp:simplePos x="0" y="0"/>
            <wp:positionH relativeFrom="column">
              <wp:posOffset>-274320</wp:posOffset>
            </wp:positionH>
            <wp:positionV relativeFrom="paragraph">
              <wp:posOffset>-364490</wp:posOffset>
            </wp:positionV>
            <wp:extent cx="1651000" cy="1612900"/>
            <wp:effectExtent l="0" t="0" r="6350" b="6350"/>
            <wp:wrapTight wrapText="bothSides">
              <wp:wrapPolygon edited="0">
                <wp:start x="0" y="0"/>
                <wp:lineTo x="0" y="21430"/>
                <wp:lineTo x="21434" y="21430"/>
                <wp:lineTo x="21434" y="0"/>
                <wp:lineTo x="0" y="0"/>
              </wp:wrapPolygon>
            </wp:wrapTight>
            <wp:docPr id="5" name="Picture 5" descr="http://www.regentsprep.org/Regents/Math/fpyth/tri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regentsprep.org/Regents/Math/fpyth/tri1.gif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Deals with the relationship between the side lengths in a </w:t>
      </w:r>
    </w:p>
    <w:p w14:paraId="201212F3" w14:textId="77777777" w:rsidR="003A039F" w:rsidRDefault="003A039F" w:rsidP="003A039F">
      <w:pPr>
        <w:tabs>
          <w:tab w:val="left" w:pos="1410"/>
          <w:tab w:val="left" w:pos="1575"/>
        </w:tabs>
      </w:pPr>
      <w:r>
        <w:t xml:space="preserve">                          RIGHT TRIANGLE</w:t>
      </w:r>
    </w:p>
    <w:p w14:paraId="706DAF78" w14:textId="77777777" w:rsidR="003A039F" w:rsidRDefault="003A039F" w:rsidP="003A039F">
      <w:pPr>
        <w:tabs>
          <w:tab w:val="left" w:pos="1410"/>
          <w:tab w:val="left" w:pos="1575"/>
        </w:tabs>
      </w:pPr>
    </w:p>
    <w:p w14:paraId="3AF17B77" w14:textId="63A8CFE5" w:rsidR="003A039F" w:rsidRDefault="003A039F" w:rsidP="003A039F">
      <w:pPr>
        <w:tabs>
          <w:tab w:val="left" w:pos="1410"/>
          <w:tab w:val="left" w:pos="1575"/>
        </w:tabs>
      </w:pPr>
      <w:r>
        <w:tab/>
        <w:t>Sides A and B are both called ___</w:t>
      </w:r>
      <w:r>
        <w:t xml:space="preserve"> </w:t>
      </w:r>
      <w:r>
        <w:t>_________</w:t>
      </w:r>
    </w:p>
    <w:p w14:paraId="5D1A5B39" w14:textId="77777777" w:rsidR="003A039F" w:rsidRDefault="003A039F" w:rsidP="003A039F">
      <w:pPr>
        <w:tabs>
          <w:tab w:val="left" w:pos="1410"/>
          <w:tab w:val="left" w:pos="1575"/>
        </w:tabs>
      </w:pPr>
    </w:p>
    <w:p w14:paraId="572A6F20" w14:textId="5187D5AF" w:rsidR="003A039F" w:rsidRDefault="003A039F" w:rsidP="003A039F">
      <w:pPr>
        <w:tabs>
          <w:tab w:val="left" w:pos="1410"/>
          <w:tab w:val="left" w:pos="1575"/>
        </w:tabs>
      </w:pPr>
      <w:r>
        <w:t xml:space="preserve">              Side C is called the ____</w:t>
      </w:r>
      <w:r>
        <w:t xml:space="preserve"> </w:t>
      </w:r>
      <w:r>
        <w:t>_________</w:t>
      </w:r>
    </w:p>
    <w:p w14:paraId="11F5FB2A" w14:textId="77777777" w:rsidR="003A039F" w:rsidRDefault="003A039F" w:rsidP="003A039F">
      <w:pPr>
        <w:tabs>
          <w:tab w:val="left" w:pos="1410"/>
          <w:tab w:val="left" w:pos="1575"/>
        </w:tabs>
      </w:pPr>
      <w:r>
        <w:tab/>
      </w:r>
      <w:r>
        <w:tab/>
      </w:r>
      <w:r>
        <w:tab/>
        <w:t xml:space="preserve">                         </w:t>
      </w:r>
    </w:p>
    <w:p w14:paraId="24B13A40" w14:textId="7C5574AF" w:rsidR="003A039F" w:rsidRDefault="003A039F" w:rsidP="003A039F">
      <w:pPr>
        <w:tabs>
          <w:tab w:val="left" w:pos="1410"/>
          <w:tab w:val="left" w:pos="1575"/>
        </w:tabs>
      </w:pPr>
      <w:r>
        <w:t xml:space="preserve">                                                           This side is always the ____</w:t>
      </w:r>
      <w:r>
        <w:t xml:space="preserve"> </w:t>
      </w:r>
      <w:r>
        <w:t xml:space="preserve">______    </w:t>
      </w:r>
    </w:p>
    <w:p w14:paraId="3E14615F" w14:textId="77777777" w:rsidR="003A039F" w:rsidRDefault="003A039F" w:rsidP="003A039F">
      <w:pPr>
        <w:tabs>
          <w:tab w:val="left" w:pos="1410"/>
          <w:tab w:val="left" w:pos="1575"/>
        </w:tabs>
      </w:pPr>
      <w:r>
        <w:t xml:space="preserve">                                                           and it is opposite from the right angle.</w:t>
      </w:r>
      <w:r>
        <w:tab/>
      </w:r>
    </w:p>
    <w:p w14:paraId="2EE8553A" w14:textId="77777777" w:rsidR="003A039F" w:rsidRDefault="003A039F" w:rsidP="003A039F">
      <w:pPr>
        <w:tabs>
          <w:tab w:val="left" w:pos="1410"/>
          <w:tab w:val="left" w:pos="1575"/>
        </w:tabs>
      </w:pPr>
    </w:p>
    <w:p w14:paraId="221A5223" w14:textId="77777777" w:rsidR="003A039F" w:rsidRDefault="003A039F" w:rsidP="003A039F">
      <w:pPr>
        <w:tabs>
          <w:tab w:val="left" w:pos="1410"/>
          <w:tab w:val="left" w:pos="1575"/>
        </w:tabs>
      </w:pPr>
      <w:r>
        <w:t xml:space="preserve">The relationship that is true for every right triangle, as stated in the </w:t>
      </w:r>
    </w:p>
    <w:p w14:paraId="66CDC7CD" w14:textId="385F32AF" w:rsidR="003A039F" w:rsidRDefault="003A039F" w:rsidP="003A039F">
      <w:pPr>
        <w:tabs>
          <w:tab w:val="left" w:pos="1410"/>
          <w:tab w:val="left" w:pos="157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D051A3" wp14:editId="728A229F">
                <wp:simplePos x="0" y="0"/>
                <wp:positionH relativeFrom="column">
                  <wp:posOffset>1905000</wp:posOffset>
                </wp:positionH>
                <wp:positionV relativeFrom="paragraph">
                  <wp:posOffset>26035</wp:posOffset>
                </wp:positionV>
                <wp:extent cx="2133600" cy="799465"/>
                <wp:effectExtent l="9525" t="9525" r="9525" b="1016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99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65B9A3" w14:textId="756A6125" w:rsidR="003A039F" w:rsidRPr="00285B8C" w:rsidRDefault="003A039F" w:rsidP="003A039F">
                            <w:pPr>
                              <w:jc w:val="center"/>
                              <w:rPr>
                                <w:color w:val="FF0000"/>
                                <w:sz w:val="48"/>
                                <w:szCs w:val="4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D051A3" id="Rectangle 4" o:spid="_x0000_s1026" style="position:absolute;margin-left:150pt;margin-top:2.05pt;width:168pt;height:6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">
                <v:textbox>
                  <w:txbxContent>
                    <w:p w14:paraId="3665B9A3" w14:textId="756A6125" w:rsidR="003A039F" w:rsidRPr="00285B8C" w:rsidRDefault="003A039F" w:rsidP="003A039F">
                      <w:pPr>
                        <w:jc w:val="center"/>
                        <w:rPr>
                          <w:color w:val="FF0000"/>
                          <w:sz w:val="48"/>
                          <w:szCs w:val="4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t>Pythagorean Theorem, is:</w:t>
      </w:r>
    </w:p>
    <w:p w14:paraId="7F77016C" w14:textId="77777777" w:rsidR="003A039F" w:rsidRDefault="003A039F" w:rsidP="003A039F">
      <w:pPr>
        <w:tabs>
          <w:tab w:val="left" w:pos="1410"/>
          <w:tab w:val="left" w:pos="1575"/>
        </w:tabs>
      </w:pPr>
    </w:p>
    <w:p w14:paraId="137E9967" w14:textId="77777777" w:rsidR="003A039F" w:rsidRDefault="003A039F" w:rsidP="003A039F">
      <w:pPr>
        <w:tabs>
          <w:tab w:val="left" w:pos="1410"/>
          <w:tab w:val="left" w:pos="1575"/>
        </w:tabs>
      </w:pPr>
      <w:bookmarkStart w:id="0" w:name="_GoBack"/>
      <w:bookmarkEnd w:id="0"/>
    </w:p>
    <w:p w14:paraId="7ACFBFFC" w14:textId="77777777" w:rsidR="003A039F" w:rsidRDefault="003A039F" w:rsidP="003A039F">
      <w:pPr>
        <w:tabs>
          <w:tab w:val="left" w:pos="1410"/>
          <w:tab w:val="left" w:pos="1575"/>
        </w:tabs>
      </w:pPr>
    </w:p>
    <w:p w14:paraId="0F050FE6" w14:textId="77777777" w:rsidR="003A039F" w:rsidRDefault="003A039F" w:rsidP="003A039F">
      <w:pPr>
        <w:tabs>
          <w:tab w:val="left" w:pos="1410"/>
          <w:tab w:val="left" w:pos="1575"/>
        </w:tabs>
      </w:pPr>
    </w:p>
    <w:p w14:paraId="503FAD04" w14:textId="77777777" w:rsidR="003A039F" w:rsidRDefault="003A039F" w:rsidP="003A039F">
      <w:pPr>
        <w:tabs>
          <w:tab w:val="left" w:pos="1410"/>
          <w:tab w:val="left" w:pos="1575"/>
        </w:tabs>
      </w:pPr>
      <w:r>
        <w:t>Examples: Calculating the missing sides of a right triangle.</w:t>
      </w:r>
    </w:p>
    <w:p w14:paraId="35DD50B7" w14:textId="0B5EA9AE" w:rsidR="003A039F" w:rsidRDefault="003A039F" w:rsidP="003A039F">
      <w:pPr>
        <w:tabs>
          <w:tab w:val="left" w:pos="1410"/>
          <w:tab w:val="left" w:pos="1575"/>
        </w:tabs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61D8D03A" wp14:editId="261B9638">
            <wp:simplePos x="0" y="0"/>
            <wp:positionH relativeFrom="column">
              <wp:posOffset>0</wp:posOffset>
            </wp:positionH>
            <wp:positionV relativeFrom="paragraph">
              <wp:posOffset>123190</wp:posOffset>
            </wp:positionV>
            <wp:extent cx="1524000" cy="14732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6E434B" w14:textId="3D355EA0" w:rsidR="003A039F" w:rsidRDefault="003A039F" w:rsidP="003A039F">
      <w:pPr>
        <w:tabs>
          <w:tab w:val="left" w:pos="1410"/>
          <w:tab w:val="left" w:pos="1575"/>
        </w:tabs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5B91E21" wp14:editId="36A3991B">
            <wp:simplePos x="0" y="0"/>
            <wp:positionH relativeFrom="column">
              <wp:posOffset>2133600</wp:posOffset>
            </wp:positionH>
            <wp:positionV relativeFrom="paragraph">
              <wp:posOffset>24765</wp:posOffset>
            </wp:positionV>
            <wp:extent cx="1600200" cy="11404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39C5C8C2" wp14:editId="05221871">
            <wp:simplePos x="0" y="0"/>
            <wp:positionH relativeFrom="column">
              <wp:posOffset>4648200</wp:posOffset>
            </wp:positionH>
            <wp:positionV relativeFrom="paragraph">
              <wp:posOffset>139065</wp:posOffset>
            </wp:positionV>
            <wp:extent cx="1895475" cy="11525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183A4F" w14:textId="77777777" w:rsidR="003A039F" w:rsidRPr="00D50F7B" w:rsidRDefault="003A039F" w:rsidP="003A039F"/>
    <w:p w14:paraId="6F81CD07" w14:textId="77777777" w:rsidR="003A039F" w:rsidRPr="00D50F7B" w:rsidRDefault="003A039F" w:rsidP="003A039F"/>
    <w:p w14:paraId="61A367B3" w14:textId="77777777" w:rsidR="003A039F" w:rsidRPr="00D50F7B" w:rsidRDefault="003A039F" w:rsidP="003A039F"/>
    <w:p w14:paraId="54CE1611" w14:textId="77777777" w:rsidR="003A039F" w:rsidRPr="00D50F7B" w:rsidRDefault="003A039F" w:rsidP="003A039F"/>
    <w:p w14:paraId="0131746E" w14:textId="77777777" w:rsidR="003A039F" w:rsidRPr="00D50F7B" w:rsidRDefault="003A039F" w:rsidP="003A039F"/>
    <w:p w14:paraId="614C42CD" w14:textId="77777777" w:rsidR="003A039F" w:rsidRPr="00D50F7B" w:rsidRDefault="003A039F" w:rsidP="003A039F"/>
    <w:p w14:paraId="63DBF78C" w14:textId="77777777" w:rsidR="003A039F" w:rsidRPr="00D50F7B" w:rsidRDefault="003A039F" w:rsidP="003A039F"/>
    <w:p w14:paraId="08B49BFE" w14:textId="77777777" w:rsidR="003A039F" w:rsidRPr="00D50F7B" w:rsidRDefault="003A039F" w:rsidP="003A039F"/>
    <w:p w14:paraId="13D1027E" w14:textId="77777777" w:rsidR="003A039F" w:rsidRDefault="003A039F" w:rsidP="003A039F">
      <w:r>
        <w:t>Examples: Determine whether a triangle with the given side lengths is a right triangle.</w:t>
      </w:r>
    </w:p>
    <w:p w14:paraId="54595D7C" w14:textId="77777777" w:rsidR="003A039F" w:rsidRDefault="003A039F" w:rsidP="003A039F">
      <w:r>
        <w:t xml:space="preserve">**Pythagorean Triple:  </w:t>
      </w:r>
      <w:r w:rsidRPr="009C6848">
        <w:rPr>
          <w:bCs/>
          <w:color w:val="FF0000"/>
          <w:lang w:val="en"/>
        </w:rPr>
        <w:t>Pythagorean triple</w:t>
      </w:r>
      <w:r w:rsidRPr="009C6848">
        <w:rPr>
          <w:color w:val="FF0000"/>
          <w:lang w:val="en"/>
        </w:rPr>
        <w:t xml:space="preserve"> consists of three positive integers </w:t>
      </w:r>
      <w:r w:rsidRPr="009C6848">
        <w:rPr>
          <w:i/>
          <w:iCs/>
          <w:color w:val="FF0000"/>
          <w:lang w:val="en"/>
        </w:rPr>
        <w:t>a</w:t>
      </w:r>
      <w:r w:rsidRPr="009C6848">
        <w:rPr>
          <w:color w:val="FF0000"/>
          <w:lang w:val="en"/>
        </w:rPr>
        <w:t xml:space="preserve">, </w:t>
      </w:r>
      <w:r w:rsidRPr="009C6848">
        <w:rPr>
          <w:i/>
          <w:iCs/>
          <w:color w:val="FF0000"/>
          <w:lang w:val="en"/>
        </w:rPr>
        <w:t>b</w:t>
      </w:r>
      <w:r w:rsidRPr="009C6848">
        <w:rPr>
          <w:color w:val="FF0000"/>
          <w:lang w:val="en"/>
        </w:rPr>
        <w:t xml:space="preserve">, and </w:t>
      </w:r>
      <w:r w:rsidRPr="009C6848">
        <w:rPr>
          <w:i/>
          <w:iCs/>
          <w:color w:val="FF0000"/>
          <w:lang w:val="en"/>
        </w:rPr>
        <w:t>c</w:t>
      </w:r>
      <w:r w:rsidRPr="009C6848">
        <w:rPr>
          <w:color w:val="FF0000"/>
          <w:lang w:val="en"/>
        </w:rPr>
        <w:t xml:space="preserve">, such that </w:t>
      </w:r>
      <w:r w:rsidRPr="009C6848">
        <w:rPr>
          <w:i/>
          <w:iCs/>
          <w:color w:val="FF0000"/>
          <w:lang w:val="en"/>
        </w:rPr>
        <w:t>a</w:t>
      </w:r>
      <w:r w:rsidRPr="009C6848">
        <w:rPr>
          <w:color w:val="FF0000"/>
          <w:vertAlign w:val="superscript"/>
          <w:lang w:val="en"/>
        </w:rPr>
        <w:t>2</w:t>
      </w:r>
      <w:r w:rsidRPr="009C6848">
        <w:rPr>
          <w:color w:val="FF0000"/>
          <w:lang w:val="en"/>
        </w:rPr>
        <w:t xml:space="preserve"> + </w:t>
      </w:r>
      <w:r w:rsidRPr="009C6848">
        <w:rPr>
          <w:i/>
          <w:iCs/>
          <w:color w:val="FF0000"/>
          <w:lang w:val="en"/>
        </w:rPr>
        <w:t>b</w:t>
      </w:r>
      <w:r w:rsidRPr="009C6848">
        <w:rPr>
          <w:color w:val="FF0000"/>
          <w:vertAlign w:val="superscript"/>
          <w:lang w:val="en"/>
        </w:rPr>
        <w:t>2</w:t>
      </w:r>
      <w:r w:rsidRPr="009C6848">
        <w:rPr>
          <w:color w:val="FF0000"/>
          <w:lang w:val="en"/>
        </w:rPr>
        <w:t xml:space="preserve"> = </w:t>
      </w:r>
      <w:r w:rsidRPr="009C6848">
        <w:rPr>
          <w:i/>
          <w:iCs/>
          <w:color w:val="FF0000"/>
          <w:lang w:val="en"/>
        </w:rPr>
        <w:t>c</w:t>
      </w:r>
      <w:r w:rsidRPr="009C6848">
        <w:rPr>
          <w:color w:val="FF0000"/>
          <w:vertAlign w:val="superscript"/>
          <w:lang w:val="en"/>
        </w:rPr>
        <w:t>2</w:t>
      </w:r>
      <w:r w:rsidRPr="009C6848">
        <w:rPr>
          <w:color w:val="FF0000"/>
          <w:lang w:val="en"/>
        </w:rPr>
        <w:t>.</w:t>
      </w:r>
    </w:p>
    <w:p w14:paraId="0364435B" w14:textId="77777777" w:rsidR="003A039F" w:rsidRDefault="003A039F" w:rsidP="003A039F"/>
    <w:p w14:paraId="38789D5A" w14:textId="77777777" w:rsidR="003A039F" w:rsidRDefault="003A039F" w:rsidP="003A039F">
      <w:r>
        <w:t>a)  7 in, 24 in, 25 in</w:t>
      </w:r>
      <w:r>
        <w:tab/>
      </w:r>
      <w:r>
        <w:tab/>
      </w:r>
      <w:r>
        <w:tab/>
        <w:t xml:space="preserve">b) 6 m, 7 m, </w:t>
      </w:r>
      <w:r w:rsidRPr="00D50F7B">
        <w:rPr>
          <w:position w:val="-8"/>
        </w:rPr>
        <w:object w:dxaOrig="540" w:dyaOrig="360" w14:anchorId="460B1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pt;height:18pt" o:ole="">
            <v:imagedata r:id="rId11" o:title=""/>
          </v:shape>
          <o:OLEObject Type="Embed" ProgID="Equation.DSMT4" ShapeID="_x0000_i1028" DrawAspect="Content" ObjectID="_1616321576" r:id="rId12"/>
        </w:object>
      </w:r>
      <w:r>
        <w:t>m</w:t>
      </w:r>
      <w:r>
        <w:tab/>
      </w:r>
      <w:r>
        <w:tab/>
        <w:t xml:space="preserve">      c) 8 cm, 10 cm, 12 cm</w:t>
      </w:r>
    </w:p>
    <w:p w14:paraId="06394E61" w14:textId="77777777" w:rsidR="003A039F" w:rsidRDefault="003A039F" w:rsidP="003A039F"/>
    <w:p w14:paraId="7E9662D7" w14:textId="77777777" w:rsidR="003A039F" w:rsidRDefault="003A039F" w:rsidP="003A039F"/>
    <w:p w14:paraId="6A5AC50B" w14:textId="77777777" w:rsidR="003A039F" w:rsidRDefault="003A039F" w:rsidP="003A039F"/>
    <w:p w14:paraId="3746296A" w14:textId="1D8468DC" w:rsidR="003A039F" w:rsidRDefault="003A039F" w:rsidP="003A039F">
      <w:r>
        <w:rPr>
          <w:noProof/>
        </w:rPr>
        <w:lastRenderedPageBreak/>
        <w:drawing>
          <wp:inline distT="0" distB="0" distL="0" distR="0" wp14:anchorId="303F3441" wp14:editId="348EBD78">
            <wp:extent cx="7127611" cy="82772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27083" t="11539" r="28204" b="5385"/>
                    <a:stretch/>
                  </pic:blipFill>
                  <pic:spPr bwMode="auto">
                    <a:xfrm>
                      <a:off x="0" y="0"/>
                      <a:ext cx="7130431" cy="8280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B780A8" w14:textId="23C2E12D" w:rsidR="003A039F" w:rsidRDefault="003A039F" w:rsidP="003A039F"/>
    <w:p w14:paraId="53D5F111" w14:textId="697B308E" w:rsidR="003A039F" w:rsidRDefault="003A039F" w:rsidP="003A039F">
      <w:r>
        <w:rPr>
          <w:noProof/>
        </w:rPr>
        <w:drawing>
          <wp:inline distT="0" distB="0" distL="0" distR="0" wp14:anchorId="1682744B" wp14:editId="03D6020E">
            <wp:extent cx="6827220" cy="77057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27244" t="15640" r="29167" b="5641"/>
                    <a:stretch/>
                  </pic:blipFill>
                  <pic:spPr bwMode="auto">
                    <a:xfrm>
                      <a:off x="0" y="0"/>
                      <a:ext cx="6845445" cy="7726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3B6127" w14:textId="77777777" w:rsidR="003A039F" w:rsidRDefault="003A039F"/>
    <w:sectPr w:rsidR="003A03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E88918" w14:textId="77777777" w:rsidR="00BC33A3" w:rsidRDefault="00BC33A3" w:rsidP="00BC33A3">
      <w:r>
        <w:separator/>
      </w:r>
    </w:p>
  </w:endnote>
  <w:endnote w:type="continuationSeparator" w:id="0">
    <w:p w14:paraId="1776212D" w14:textId="77777777" w:rsidR="00BC33A3" w:rsidRDefault="00BC33A3" w:rsidP="00BC3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4DF629" w14:textId="77777777" w:rsidR="00BC33A3" w:rsidRDefault="00BC33A3" w:rsidP="00BC33A3">
      <w:r>
        <w:separator/>
      </w:r>
    </w:p>
  </w:footnote>
  <w:footnote w:type="continuationSeparator" w:id="0">
    <w:p w14:paraId="5E9D5415" w14:textId="77777777" w:rsidR="00BC33A3" w:rsidRDefault="00BC33A3" w:rsidP="00BC33A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39F"/>
    <w:rsid w:val="003A039F"/>
    <w:rsid w:val="00BC33A3"/>
    <w:rsid w:val="00D55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86C54D6"/>
  <w15:chartTrackingRefBased/>
  <w15:docId w15:val="{FF8E956A-51F1-416C-A667-09BD15E765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039F"/>
    <w:pPr>
      <w:spacing w:after="0" w:line="240" w:lineRule="auto"/>
    </w:pPr>
    <w:rPr>
      <w:rFonts w:ascii="Comic Sans MS" w:eastAsia="Times New Roman" w:hAnsi="Comic Sans M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039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39F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C33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33A3"/>
    <w:rPr>
      <w:rFonts w:ascii="Comic Sans MS" w:eastAsia="Times New Roman" w:hAnsi="Comic Sans M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C33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33A3"/>
    <w:rPr>
      <w:rFonts w:ascii="Comic Sans MS" w:eastAsia="Times New Roman" w:hAnsi="Comic Sans M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http://www.regentsprep.org/Regents/Math/fpyth/tri1.gif" TargetMode="External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41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berly Petway</dc:creator>
  <cp:keywords/>
  <dc:description/>
  <cp:lastModifiedBy>Kimberly Petway</cp:lastModifiedBy>
  <cp:revision>2</cp:revision>
  <cp:lastPrinted>2019-04-09T17:26:00Z</cp:lastPrinted>
  <dcterms:created xsi:type="dcterms:W3CDTF">2019-04-09T17:14:00Z</dcterms:created>
  <dcterms:modified xsi:type="dcterms:W3CDTF">2019-04-09T17:27:00Z</dcterms:modified>
</cp:coreProperties>
</file>